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5687" w:rsidRPr="0054118C" w:rsidRDefault="00985687" w:rsidP="0098568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985687" w:rsidRDefault="00985687" w:rsidP="001D3FC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4118C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1D3FC5" w:rsidRPr="0054118C" w:rsidRDefault="001D3FC5" w:rsidP="001D3FC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 теме «Объемы тел»</w:t>
      </w:r>
    </w:p>
    <w:p w:rsidR="00985687" w:rsidRDefault="00985687" w:rsidP="00985687">
      <w:pPr>
        <w:spacing w:after="0"/>
        <w:jc w:val="center"/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85687" w:rsidRPr="0054118C" w:rsidTr="00985687">
        <w:tc>
          <w:tcPr>
            <w:tcW w:w="4672" w:type="dxa"/>
          </w:tcPr>
          <w:p w:rsidR="00985687" w:rsidRPr="0054118C" w:rsidRDefault="00985687" w:rsidP="009856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73" w:type="dxa"/>
          </w:tcPr>
          <w:p w:rsidR="00985687" w:rsidRPr="0054118C" w:rsidRDefault="00985687" w:rsidP="009856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1.В основании прямой призмы лежит прямоугольник, одна из сторон которого равна 15 см, а диагональ 17 см.</w:t>
            </w:r>
            <w:r w:rsidR="0003002F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Найдите объем призмы, если ее высота равна 10 см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3" w:type="dxa"/>
          </w:tcPr>
          <w:p w:rsidR="00985687" w:rsidRPr="0054118C" w:rsidRDefault="001A6185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В основании прямой призмы лежит прямоугольный треугольник, гипотенуза которого равна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м, а один из катетов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см. Найдите объем призмы, если ее высота равна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м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03002F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В основании пирамиды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лежит треугольник со сторонами 7см, 10см и 13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см. Найти объем пирамиды, если ее высота равна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см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3" w:type="dxa"/>
          </w:tcPr>
          <w:p w:rsidR="00985687" w:rsidRPr="0054118C" w:rsidRDefault="001A6185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В основании пирамиды лежит треугольник со сторонами 1</w:t>
            </w:r>
            <w:r w:rsidR="008B5346">
              <w:rPr>
                <w:rFonts w:ascii="Times New Roman" w:hAnsi="Times New Roman" w:cs="Times New Roman"/>
                <w:sz w:val="24"/>
                <w:szCs w:val="24"/>
              </w:rPr>
              <w:t>5см, 16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см </w:t>
            </w:r>
            <w:r w:rsidR="008B5346">
              <w:rPr>
                <w:rFonts w:ascii="Times New Roman" w:hAnsi="Times New Roman" w:cs="Times New Roman"/>
                <w:sz w:val="24"/>
                <w:szCs w:val="24"/>
              </w:rPr>
              <w:t>и 17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см. Найти объем пирамиды, если ее высота равна 10см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03002F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Объем шара </w:t>
            </w:r>
            <w:proofErr w:type="gramStart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равен </w:t>
            </w:r>
            <w:r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56F084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.25pt" o:ole="">
                  <v:imagedata r:id="rId7" o:title=""/>
                </v:shape>
                <o:OLEObject Type="Embed" ProgID="Equation.DSMT4" ShapeID="_x0000_i1025" DrawAspect="Content" ObjectID="_1648366179" r:id="rId8"/>
              </w:objec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proofErr w:type="gramEnd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64222805">
                <v:shape id="_x0000_i1026" type="#_x0000_t75" style="width:6.75pt;height:15pt" o:ole="">
                  <v:imagedata r:id="rId9" o:title=""/>
                </v:shape>
                <o:OLEObject Type="Embed" ProgID="Equation.DSMT4" ShapeID="_x0000_i1026" DrawAspect="Content" ObjectID="_1648366180" r:id="rId10"/>
              </w:objec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. Найти диаметр шара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3" w:type="dxa"/>
          </w:tcPr>
          <w:p w:rsidR="00985687" w:rsidRPr="0054118C" w:rsidRDefault="001A6185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Объем шара </w:t>
            </w:r>
            <w:proofErr w:type="gramStart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равен </w:t>
            </w:r>
            <w:r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 w14:anchorId="5000C8B8">
                <v:shape id="_x0000_i1027" type="#_x0000_t75" style="width:23.25pt;height:14.25pt" o:ole="">
                  <v:imagedata r:id="rId11" o:title=""/>
                </v:shape>
                <o:OLEObject Type="Embed" ProgID="Equation.DSMT4" ShapeID="_x0000_i1027" DrawAspect="Content" ObjectID="_1648366181" r:id="rId12"/>
              </w:objec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proofErr w:type="gramEnd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49211CED">
                <v:shape id="_x0000_i1028" type="#_x0000_t75" style="width:6.75pt;height:15pt" o:ole="">
                  <v:imagedata r:id="rId9" o:title=""/>
                </v:shape>
                <o:OLEObject Type="Embed" ProgID="Equation.DSMT4" ShapeID="_x0000_i1028" DrawAspect="Content" ObjectID="_1648366182" r:id="rId13"/>
              </w:objec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. Найти диаметр шара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03002F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Отрезок, соединяющий центр верхнего основания цилиндра с точкой окружности нижнего основания, равен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м и образует с плоскостью нижнего основания угол </w:t>
            </w:r>
            <w:proofErr w:type="gramStart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 w:rsidR="001A6185"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 w14:anchorId="4520B73B">
                <v:shape id="_x0000_i1029" type="#_x0000_t75" style="width:18.75pt;height:15.75pt" o:ole="">
                  <v:imagedata r:id="rId14" o:title=""/>
                </v:shape>
                <o:OLEObject Type="Embed" ProgID="Equation.DSMT4" ShapeID="_x0000_i1029" DrawAspect="Content" ObjectID="_1648366183" r:id="rId15"/>
              </w:objec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Найти объем цилиндра.</w:t>
            </w:r>
          </w:p>
          <w:p w:rsidR="00985687" w:rsidRPr="0054118C" w:rsidRDefault="00985687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3" w:type="dxa"/>
          </w:tcPr>
          <w:p w:rsidR="00985687" w:rsidRPr="0054118C" w:rsidRDefault="001A6185" w:rsidP="00985687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4.Диагональ осевого сечения</w:t>
            </w:r>
            <w:r w:rsidR="008B5346">
              <w:rPr>
                <w:rFonts w:ascii="Times New Roman" w:hAnsi="Times New Roman" w:cs="Times New Roman"/>
                <w:sz w:val="24"/>
                <w:szCs w:val="24"/>
              </w:rPr>
              <w:t xml:space="preserve"> цилиндра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равна 14см и образует с плоскостью нижнего основания угол </w:t>
            </w:r>
            <w:proofErr w:type="gramStart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>
                <v:shape id="_x0000_i1030" type="#_x0000_t75" style="width:18.75pt;height:15.75pt" o:ole="">
                  <v:imagedata r:id="rId16" o:title=""/>
                </v:shape>
                <o:OLEObject Type="Embed" ProgID="Equation.DSMT4" ShapeID="_x0000_i1030" DrawAspect="Content" ObjectID="_1648366184" r:id="rId17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Найти объем цилиндра.</w:t>
            </w: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1A6185" w:rsidP="0003002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Осевое сечение конуса – правильный треугольник со стороной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см. Найти объем конуса.</w:t>
            </w:r>
          </w:p>
          <w:p w:rsidR="00985687" w:rsidRPr="0054118C" w:rsidRDefault="00985687" w:rsidP="0003002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3" w:type="dxa"/>
          </w:tcPr>
          <w:p w:rsidR="00985687" w:rsidRPr="0054118C" w:rsidRDefault="001A6185" w:rsidP="0003002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Осевое сечение конуса –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равнобедренный треугольник с углом при </w:t>
            </w:r>
            <w:proofErr w:type="gramStart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вершине </w:t>
            </w:r>
            <w:r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20">
                <v:shape id="_x0000_i1031" type="#_x0000_t75" style="width:24pt;height:15.75pt" o:ole="">
                  <v:imagedata r:id="rId18" o:title=""/>
                </v:shape>
                <o:OLEObject Type="Embed" ProgID="Equation.DSMT4" ShapeID="_x0000_i1031" DrawAspect="Content" ObjectID="_1648366185" r:id="rId19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боковой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стороной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985687" w:rsidRPr="0054118C">
              <w:rPr>
                <w:rFonts w:ascii="Times New Roman" w:hAnsi="Times New Roman" w:cs="Times New Roman"/>
                <w:sz w:val="24"/>
                <w:szCs w:val="24"/>
              </w:rPr>
              <w:t>см. Найти объем конуса.</w:t>
            </w:r>
          </w:p>
          <w:p w:rsidR="00985687" w:rsidRPr="0054118C" w:rsidRDefault="00985687" w:rsidP="0003002F">
            <w:pPr>
              <w:spacing w:line="259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85687" w:rsidRPr="0054118C" w:rsidTr="00985687">
        <w:tc>
          <w:tcPr>
            <w:tcW w:w="4672" w:type="dxa"/>
          </w:tcPr>
          <w:p w:rsidR="00985687" w:rsidRPr="0054118C" w:rsidRDefault="0054118C" w:rsidP="005411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6.Диагональ основания правильной четырехугольной призмы </w:t>
            </w:r>
            <w:proofErr w:type="gramStart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равна </w:t>
            </w:r>
            <w:r w:rsidRPr="0054118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32" type="#_x0000_t75" style="width:11.25pt;height:14.25pt" o:ole="">
                  <v:imagedata r:id="rId20" o:title=""/>
                </v:shape>
                <o:OLEObject Type="Embed" ProgID="Equation.DSMT4" ShapeID="_x0000_i1032" DrawAspect="Content" ObjectID="_1648366186" r:id="rId21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а диагональ призмы образует с плоскостью основания угол </w:t>
            </w:r>
            <w:r w:rsidRPr="0054118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>
                <v:shape id="_x0000_i1033" type="#_x0000_t75" style="width:12pt;height:15.75pt" o:ole="">
                  <v:imagedata r:id="rId22" o:title=""/>
                </v:shape>
                <o:OLEObject Type="Embed" ProgID="Equation.DSMT4" ShapeID="_x0000_i1033" DrawAspect="Content" ObjectID="_1648366187" r:id="rId23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. Найти объем цилиндра, вписанного в эту призму.</w:t>
            </w:r>
          </w:p>
        </w:tc>
        <w:tc>
          <w:tcPr>
            <w:tcW w:w="4673" w:type="dxa"/>
          </w:tcPr>
          <w:p w:rsidR="00985687" w:rsidRPr="0054118C" w:rsidRDefault="0054118C" w:rsidP="005411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6.Диагональ основания правильной четырехугольной призмы </w:t>
            </w:r>
            <w:proofErr w:type="gramStart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равна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object w:dxaOrig="220" w:dyaOrig="279">
                <v:shape id="_x0000_i1034" type="#_x0000_t75" style="width:11.25pt;height:14.25pt" o:ole="">
                  <v:imagedata r:id="rId20" o:title=""/>
                </v:shape>
                <o:OLEObject Type="Embed" ProgID="Equation.DSMT4" ShapeID="_x0000_i1034" DrawAspect="Content" ObjectID="_1648366188" r:id="rId24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54118C">
              <w:rPr>
                <w:rFonts w:ascii="Times New Roman" w:hAnsi="Times New Roman" w:cs="Times New Roman"/>
                <w:sz w:val="24"/>
                <w:szCs w:val="24"/>
              </w:rPr>
              <w:t xml:space="preserve"> а диагональ призмы образует с плоскостью основания угол </w: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object w:dxaOrig="240" w:dyaOrig="320">
                <v:shape id="_x0000_i1035" type="#_x0000_t75" style="width:12pt;height:15.75pt" o:ole="">
                  <v:imagedata r:id="rId22" o:title=""/>
                </v:shape>
                <o:OLEObject Type="Embed" ProgID="Equation.DSMT4" ShapeID="_x0000_i1035" DrawAspect="Content" ObjectID="_1648366189" r:id="rId25"/>
              </w:object>
            </w:r>
            <w:r w:rsidRPr="0054118C">
              <w:rPr>
                <w:rFonts w:ascii="Times New Roman" w:hAnsi="Times New Roman" w:cs="Times New Roman"/>
                <w:sz w:val="24"/>
                <w:szCs w:val="24"/>
              </w:rPr>
              <w:t>. Найти объем цилиндра, вписанного в эту призму.</w:t>
            </w:r>
          </w:p>
        </w:tc>
      </w:tr>
    </w:tbl>
    <w:p w:rsidR="00985687" w:rsidRPr="00985687" w:rsidRDefault="00985687" w:rsidP="00985687">
      <w:pPr>
        <w:spacing w:after="0"/>
        <w:jc w:val="center"/>
        <w:rPr>
          <w:b/>
        </w:rPr>
      </w:pPr>
    </w:p>
    <w:p w:rsidR="00985687" w:rsidRPr="00985687" w:rsidRDefault="00985687" w:rsidP="00985687">
      <w:pPr>
        <w:spacing w:after="0"/>
        <w:rPr>
          <w:b/>
        </w:rPr>
      </w:pPr>
    </w:p>
    <w:p w:rsidR="00985687" w:rsidRPr="00985687" w:rsidRDefault="00985687" w:rsidP="00985687">
      <w:pPr>
        <w:spacing w:after="0"/>
      </w:pPr>
    </w:p>
    <w:p w:rsidR="00985687" w:rsidRPr="00985687" w:rsidRDefault="00985687" w:rsidP="00985687">
      <w:pPr>
        <w:spacing w:after="0"/>
      </w:pPr>
    </w:p>
    <w:p w:rsidR="00BE4627" w:rsidRDefault="00BE4627">
      <w:bookmarkStart w:id="0" w:name="_GoBack"/>
      <w:bookmarkEnd w:id="0"/>
    </w:p>
    <w:sectPr w:rsidR="00BE4627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197E" w:rsidRDefault="0087197E" w:rsidP="00F413E4">
      <w:pPr>
        <w:spacing w:after="0" w:line="240" w:lineRule="auto"/>
      </w:pPr>
      <w:r>
        <w:separator/>
      </w:r>
    </w:p>
  </w:endnote>
  <w:endnote w:type="continuationSeparator" w:id="0">
    <w:p w:rsidR="0087197E" w:rsidRDefault="0087197E" w:rsidP="00F413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197E" w:rsidRDefault="0087197E" w:rsidP="00F413E4">
      <w:pPr>
        <w:spacing w:after="0" w:line="240" w:lineRule="auto"/>
      </w:pPr>
      <w:r>
        <w:separator/>
      </w:r>
    </w:p>
  </w:footnote>
  <w:footnote w:type="continuationSeparator" w:id="0">
    <w:p w:rsidR="0087197E" w:rsidRDefault="0087197E" w:rsidP="00F413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6"/>
    </w:pPr>
    <w:r>
      <w:t>Геометрия</w:t>
    </w:r>
    <w:r>
      <w:ptab w:relativeTo="margin" w:alignment="center" w:leader="none"/>
    </w:r>
    <w:r>
      <w:ptab w:relativeTo="margin" w:alignment="right" w:leader="none"/>
    </w:r>
    <w:r>
      <w:t>11 класс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13E4" w:rsidRDefault="00F413E4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687"/>
    <w:rsid w:val="0003002F"/>
    <w:rsid w:val="001A6185"/>
    <w:rsid w:val="001D3FC5"/>
    <w:rsid w:val="00296C25"/>
    <w:rsid w:val="003F0483"/>
    <w:rsid w:val="0054118C"/>
    <w:rsid w:val="007C0650"/>
    <w:rsid w:val="0087197E"/>
    <w:rsid w:val="008B5346"/>
    <w:rsid w:val="009168E1"/>
    <w:rsid w:val="00985687"/>
    <w:rsid w:val="00A664F6"/>
    <w:rsid w:val="00BE4627"/>
    <w:rsid w:val="00F41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8D0D70-E462-4CF2-9A6A-4BF0F3AB6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856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A664F6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A664F6"/>
    <w:rPr>
      <w:rFonts w:ascii="Arial" w:hAnsi="Arial" w:cs="Arial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F413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F413E4"/>
  </w:style>
  <w:style w:type="paragraph" w:styleId="a8">
    <w:name w:val="footer"/>
    <w:basedOn w:val="a"/>
    <w:link w:val="a9"/>
    <w:uiPriority w:val="99"/>
    <w:unhideWhenUsed/>
    <w:rsid w:val="00F413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413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78</Words>
  <Characters>1590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Мама</cp:lastModifiedBy>
  <cp:revision>9</cp:revision>
  <cp:lastPrinted>2017-04-24T15:50:00Z</cp:lastPrinted>
  <dcterms:created xsi:type="dcterms:W3CDTF">2015-04-13T11:15:00Z</dcterms:created>
  <dcterms:modified xsi:type="dcterms:W3CDTF">2020-04-14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